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6E6E" w:rsidRDefault="00594338" w:rsidP="00636E6E">
      <w:r>
        <w:t xml:space="preserve">ECE 874 - </w:t>
      </w:r>
      <w:proofErr w:type="gramStart"/>
      <w:r>
        <w:t>Spring</w:t>
      </w:r>
      <w:proofErr w:type="gramEnd"/>
      <w:r>
        <w:t xml:space="preserve"> 201</w:t>
      </w:r>
      <w:r w:rsidR="001209B2">
        <w:t>3</w:t>
      </w:r>
      <w:r>
        <w:t xml:space="preserve">    </w:t>
      </w:r>
      <w:r w:rsidR="00636E6E">
        <w:t xml:space="preserve">         </w:t>
      </w:r>
      <w:r w:rsidR="00636E6E" w:rsidRPr="004603A3">
        <w:rPr>
          <w:b/>
        </w:rPr>
        <w:t xml:space="preserve">Test </w:t>
      </w:r>
      <w:r w:rsidR="0052194E">
        <w:rPr>
          <w:b/>
        </w:rPr>
        <w:t>3</w:t>
      </w:r>
      <w:r w:rsidR="00636E6E" w:rsidRPr="004603A3">
        <w:rPr>
          <w:b/>
        </w:rPr>
        <w:t xml:space="preserve"> </w:t>
      </w:r>
      <w:r w:rsidR="00636E6E">
        <w:rPr>
          <w:b/>
        </w:rPr>
        <w:t>Out-of</w:t>
      </w:r>
      <w:r w:rsidR="00636E6E" w:rsidRPr="004603A3">
        <w:rPr>
          <w:b/>
        </w:rPr>
        <w:t>-Class Component</w:t>
      </w:r>
      <w:r>
        <w:t xml:space="preserve">               </w:t>
      </w:r>
      <w:r w:rsidR="00636E6E">
        <w:t xml:space="preserve"> Name ______________________</w:t>
      </w:r>
    </w:p>
    <w:p w:rsidR="00AF16EB" w:rsidRPr="004E4394" w:rsidRDefault="00AF16EB" w:rsidP="00A44FF1">
      <w:pPr>
        <w:spacing w:after="0" w:line="240" w:lineRule="auto"/>
        <w:rPr>
          <w:rFonts w:ascii="Times New Roman" w:hAnsi="Times New Roman" w:cs="Times New Roman"/>
        </w:rPr>
      </w:pPr>
      <w:r w:rsidRPr="004E4394">
        <w:rPr>
          <w:rFonts w:ascii="Times New Roman" w:hAnsi="Times New Roman" w:cs="Times New Roman"/>
        </w:rPr>
        <w:t>(</w:t>
      </w:r>
      <w:r w:rsidR="00920A27" w:rsidRPr="004E4394">
        <w:rPr>
          <w:rFonts w:ascii="Times New Roman" w:hAnsi="Times New Roman" w:cs="Times New Roman"/>
        </w:rPr>
        <w:t>2</w:t>
      </w:r>
      <w:r w:rsidRPr="004E4394">
        <w:rPr>
          <w:rFonts w:ascii="Times New Roman" w:hAnsi="Times New Roman" w:cs="Times New Roman"/>
        </w:rPr>
        <w:t>0 points total)</w:t>
      </w:r>
    </w:p>
    <w:p w:rsidR="00A44FF1" w:rsidRPr="004E4394" w:rsidRDefault="00A44FF1" w:rsidP="00A44FF1">
      <w:pPr>
        <w:spacing w:after="0" w:line="240" w:lineRule="auto"/>
        <w:rPr>
          <w:rFonts w:ascii="Times New Roman" w:hAnsi="Times New Roman" w:cs="Times New Roman"/>
        </w:rPr>
      </w:pPr>
      <w:r w:rsidRPr="004E4394">
        <w:rPr>
          <w:rFonts w:ascii="Times New Roman" w:hAnsi="Times New Roman" w:cs="Times New Roman"/>
        </w:rPr>
        <w:t>Instructions:</w:t>
      </w:r>
    </w:p>
    <w:p w:rsidR="00A44FF1" w:rsidRPr="004E4394" w:rsidRDefault="00A44FF1" w:rsidP="00A44FF1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</w:rPr>
      </w:pPr>
      <w:r w:rsidRPr="004E4394">
        <w:rPr>
          <w:rFonts w:ascii="Times New Roman" w:hAnsi="Times New Roman" w:cs="Times New Roman"/>
        </w:rPr>
        <w:t xml:space="preserve">The test is due on </w:t>
      </w:r>
      <w:r w:rsidR="001209B2" w:rsidRPr="004E4394">
        <w:rPr>
          <w:rFonts w:ascii="Times New Roman" w:hAnsi="Times New Roman" w:cs="Times New Roman"/>
        </w:rPr>
        <w:t>Wednesday</w:t>
      </w:r>
      <w:r w:rsidRPr="004E4394">
        <w:rPr>
          <w:rFonts w:ascii="Times New Roman" w:hAnsi="Times New Roman" w:cs="Times New Roman"/>
        </w:rPr>
        <w:t xml:space="preserve"> </w:t>
      </w:r>
      <w:r w:rsidR="0052194E" w:rsidRPr="004E4394">
        <w:rPr>
          <w:rFonts w:ascii="Times New Roman" w:hAnsi="Times New Roman" w:cs="Times New Roman"/>
        </w:rPr>
        <w:t>April 3</w:t>
      </w:r>
      <w:r w:rsidRPr="004E4394">
        <w:rPr>
          <w:rFonts w:ascii="Times New Roman" w:hAnsi="Times New Roman" w:cs="Times New Roman"/>
        </w:rPr>
        <w:t xml:space="preserve"> in class at 11:15AM.</w:t>
      </w:r>
    </w:p>
    <w:p w:rsidR="00A44FF1" w:rsidRPr="004E4394" w:rsidRDefault="00A44FF1" w:rsidP="00A44FF1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</w:rPr>
      </w:pPr>
      <w:r w:rsidRPr="004E4394">
        <w:rPr>
          <w:rFonts w:ascii="Times New Roman" w:hAnsi="Times New Roman" w:cs="Times New Roman"/>
        </w:rPr>
        <w:t>You must show all steps in your solutions</w:t>
      </w:r>
    </w:p>
    <w:p w:rsidR="001209B2" w:rsidRPr="004E4394" w:rsidRDefault="00A44FF1" w:rsidP="001209B2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</w:rPr>
      </w:pPr>
      <w:r w:rsidRPr="004E4394">
        <w:rPr>
          <w:rFonts w:ascii="Times New Roman" w:hAnsi="Times New Roman" w:cs="Times New Roman"/>
        </w:rPr>
        <w:t>Your exam solutions are to be your own work, you are not to give or receive assistance of any kind on this exam.</w:t>
      </w:r>
    </w:p>
    <w:p w:rsidR="00334E0E" w:rsidRPr="004E4394" w:rsidRDefault="00F75FE5" w:rsidP="001209B2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4E4394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7204610" wp14:editId="3C2CAF27">
                <wp:simplePos x="0" y="0"/>
                <wp:positionH relativeFrom="column">
                  <wp:posOffset>4658264</wp:posOffset>
                </wp:positionH>
                <wp:positionV relativeFrom="paragraph">
                  <wp:posOffset>45936</wp:posOffset>
                </wp:positionV>
                <wp:extent cx="715993" cy="120769"/>
                <wp:effectExtent l="0" t="0" r="27305" b="1270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5993" cy="12076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" o:spid="_x0000_s1026" style="position:absolute;margin-left:366.8pt;margin-top:3.6pt;width:56.4pt;height:9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" fillcolor="white [3212]" strokecolor="white [3212]" strokeweight="2pt"/>
            </w:pict>
          </mc:Fallback>
        </mc:AlternateContent>
      </w:r>
    </w:p>
    <w:p w:rsidR="00334E0E" w:rsidRPr="004E4394" w:rsidRDefault="001209B2" w:rsidP="00334E0E">
      <w:pPr>
        <w:spacing w:after="0" w:line="240" w:lineRule="auto"/>
        <w:rPr>
          <w:rFonts w:ascii="Times New Roman" w:hAnsi="Times New Roman" w:cs="Times New Roman"/>
        </w:rPr>
      </w:pPr>
      <w:r w:rsidRPr="004E4394">
        <w:rPr>
          <w:rFonts w:ascii="Times New Roman" w:hAnsi="Times New Roman" w:cs="Times New Roman"/>
        </w:rPr>
        <w:t>Given the system:</w:t>
      </w:r>
    </w:p>
    <w:p w:rsidR="0052194E" w:rsidRPr="004E4394" w:rsidRDefault="0052194E" w:rsidP="00334E0E">
      <w:pPr>
        <w:spacing w:after="0" w:line="240" w:lineRule="auto"/>
        <w:rPr>
          <w:rFonts w:ascii="Times New Roman" w:hAnsi="Times New Roman" w:cs="Times New Roman"/>
        </w:rPr>
      </w:pPr>
      <w:r w:rsidRPr="004E4394">
        <w:rPr>
          <w:rFonts w:ascii="Times New Roman" w:hAnsi="Times New Roman" w:cs="Times New Roman"/>
        </w:rPr>
        <w:t xml:space="preserve">                      </w:t>
      </w:r>
      <w:r w:rsidR="00BE6C25" w:rsidRPr="00BE6C25">
        <w:rPr>
          <w:rFonts w:ascii="Times New Roman" w:hAnsi="Times New Roman" w:cs="Times New Roman"/>
          <w:position w:val="-10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pt;height:14.95pt" o:ole="">
            <v:imagedata r:id="rId9" o:title=""/>
          </v:shape>
          <o:OLEObject Type="Embed" ProgID="Equation.DSMT4" ShapeID="_x0000_i1025" DrawAspect="Content" ObjectID="_1426399733" r:id="rId10"/>
        </w:object>
      </w:r>
    </w:p>
    <w:p w:rsidR="002B1767" w:rsidRPr="004E4394" w:rsidRDefault="0052194E" w:rsidP="00992E5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E4394">
        <w:rPr>
          <w:rFonts w:ascii="Times New Roman" w:hAnsi="Times New Roman" w:cs="Times New Roman"/>
          <w:color w:val="141314"/>
        </w:rPr>
        <w:t xml:space="preserve">The desired trajectory is given </w:t>
      </w:r>
      <w:proofErr w:type="gramStart"/>
      <w:r w:rsidRPr="004E4394">
        <w:rPr>
          <w:rFonts w:ascii="Times New Roman" w:hAnsi="Times New Roman" w:cs="Times New Roman"/>
          <w:color w:val="141314"/>
        </w:rPr>
        <w:t xml:space="preserve">as </w:t>
      </w:r>
      <w:proofErr w:type="gramEnd"/>
      <w:r w:rsidR="00A743ED" w:rsidRPr="004E4394">
        <w:rPr>
          <w:rFonts w:ascii="Times New Roman" w:hAnsi="Times New Roman" w:cs="Times New Roman"/>
          <w:position w:val="-16"/>
        </w:rPr>
        <w:object w:dxaOrig="1560" w:dyaOrig="440">
          <v:shape id="_x0000_i1026" type="#_x0000_t75" style="width:74.05pt;height:21.05pt" o:ole="">
            <v:imagedata r:id="rId11" o:title=""/>
          </v:shape>
          <o:OLEObject Type="Embed" ProgID="Equation.DSMT4" ShapeID="_x0000_i1026" DrawAspect="Content" ObjectID="_1426399734" r:id="rId12"/>
        </w:object>
      </w:r>
      <w:r w:rsidR="004E4394">
        <w:rPr>
          <w:rFonts w:ascii="Times New Roman" w:hAnsi="Times New Roman" w:cs="Times New Roman"/>
        </w:rPr>
        <w:t xml:space="preserve">. Assume a=2 when simulating the system (you don’t use this value in the adaptive or robust controller) and assume you know it is a positive constant when designing the controllers.  </w:t>
      </w:r>
      <w:r w:rsidR="004E4394" w:rsidRPr="004E4394">
        <w:rPr>
          <w:rFonts w:ascii="Times New Roman" w:hAnsi="Times New Roman" w:cs="Times New Roman"/>
        </w:rPr>
        <w:t xml:space="preserve">Design </w:t>
      </w:r>
      <w:r w:rsidR="004E4394">
        <w:rPr>
          <w:rFonts w:ascii="Times New Roman" w:hAnsi="Times New Roman" w:cs="Times New Roman"/>
        </w:rPr>
        <w:t>and simulate the following</w:t>
      </w:r>
      <w:r w:rsidR="004E4394" w:rsidRPr="004E4394">
        <w:rPr>
          <w:rFonts w:ascii="Times New Roman" w:hAnsi="Times New Roman" w:cs="Times New Roman"/>
        </w:rPr>
        <w:t xml:space="preserve"> tracking controller</w:t>
      </w:r>
      <w:r w:rsidR="004E4394">
        <w:rPr>
          <w:rFonts w:ascii="Times New Roman" w:hAnsi="Times New Roman" w:cs="Times New Roman"/>
        </w:rPr>
        <w:t>s</w:t>
      </w:r>
      <w:r w:rsidR="004E4394" w:rsidRPr="004E4394">
        <w:rPr>
          <w:rFonts w:ascii="Times New Roman" w:hAnsi="Times New Roman" w:cs="Times New Roman"/>
        </w:rPr>
        <w:t>.</w:t>
      </w:r>
      <w:r w:rsidR="004E4394">
        <w:rPr>
          <w:rFonts w:ascii="Times New Roman" w:hAnsi="Times New Roman" w:cs="Times New Roman"/>
        </w:rPr>
        <w:t xml:space="preserve"> Plot tracking error and control input for each.</w:t>
      </w:r>
      <w:r w:rsidR="00F93858">
        <w:rPr>
          <w:rFonts w:ascii="Times New Roman" w:hAnsi="Times New Roman" w:cs="Times New Roman"/>
        </w:rPr>
        <w:t xml:space="preserve"> Assume </w:t>
      </w:r>
      <w:proofErr w:type="gramStart"/>
      <w:r w:rsidR="00F93858">
        <w:rPr>
          <w:rFonts w:ascii="Times New Roman" w:hAnsi="Times New Roman" w:cs="Times New Roman"/>
        </w:rPr>
        <w:t>x(</w:t>
      </w:r>
      <w:proofErr w:type="gramEnd"/>
      <w:r w:rsidR="00F93858">
        <w:rPr>
          <w:rFonts w:ascii="Times New Roman" w:hAnsi="Times New Roman" w:cs="Times New Roman"/>
        </w:rPr>
        <w:t>0)=0 in the simulation.</w:t>
      </w:r>
    </w:p>
    <w:p w:rsidR="00594338" w:rsidRPr="004E4394" w:rsidRDefault="0052194E" w:rsidP="00992E54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4E4394">
        <w:rPr>
          <w:rFonts w:ascii="Times New Roman" w:hAnsi="Times New Roman" w:cs="Times New Roman"/>
        </w:rPr>
        <w:t xml:space="preserve"> </w:t>
      </w:r>
      <w:r w:rsidR="00594338" w:rsidRPr="004E4394">
        <w:rPr>
          <w:rFonts w:ascii="Times New Roman" w:hAnsi="Times New Roman" w:cs="Times New Roman"/>
        </w:rPr>
        <w:t>(</w:t>
      </w:r>
      <w:r w:rsidR="004E4394" w:rsidRPr="004E4394">
        <w:rPr>
          <w:rFonts w:ascii="Times New Roman" w:hAnsi="Times New Roman" w:cs="Times New Roman"/>
        </w:rPr>
        <w:t>6</w:t>
      </w:r>
      <w:r w:rsidR="00594338" w:rsidRPr="004E4394">
        <w:rPr>
          <w:rFonts w:ascii="Times New Roman" w:hAnsi="Times New Roman" w:cs="Times New Roman"/>
        </w:rPr>
        <w:t xml:space="preserve"> </w:t>
      </w:r>
      <w:proofErr w:type="spellStart"/>
      <w:r w:rsidR="00594338" w:rsidRPr="004E4394">
        <w:rPr>
          <w:rFonts w:ascii="Times New Roman" w:hAnsi="Times New Roman" w:cs="Times New Roman"/>
        </w:rPr>
        <w:t>pts</w:t>
      </w:r>
      <w:proofErr w:type="spellEnd"/>
      <w:r w:rsidR="00594338" w:rsidRPr="004E4394">
        <w:rPr>
          <w:rFonts w:ascii="Times New Roman" w:hAnsi="Times New Roman" w:cs="Times New Roman"/>
        </w:rPr>
        <w:t xml:space="preserve">) </w:t>
      </w:r>
      <w:r w:rsidRPr="004E4394">
        <w:rPr>
          <w:rFonts w:ascii="Times New Roman" w:hAnsi="Times New Roman" w:cs="Times New Roman"/>
        </w:rPr>
        <w:t xml:space="preserve">Design </w:t>
      </w:r>
      <w:r w:rsidR="004E4394">
        <w:rPr>
          <w:rFonts w:ascii="Times New Roman" w:hAnsi="Times New Roman" w:cs="Times New Roman"/>
        </w:rPr>
        <w:t xml:space="preserve">and simulate </w:t>
      </w:r>
      <w:r w:rsidRPr="004E4394">
        <w:rPr>
          <w:rFonts w:ascii="Times New Roman" w:hAnsi="Times New Roman" w:cs="Times New Roman"/>
        </w:rPr>
        <w:t>an exact-model knowledge tracking controller.</w:t>
      </w:r>
    </w:p>
    <w:p w:rsidR="0052194E" w:rsidRPr="004E4394" w:rsidRDefault="00594338" w:rsidP="0052194E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4E4394">
        <w:rPr>
          <w:rFonts w:ascii="Times New Roman" w:hAnsi="Times New Roman" w:cs="Times New Roman"/>
        </w:rPr>
        <w:t>(</w:t>
      </w:r>
      <w:r w:rsidR="004E4394">
        <w:rPr>
          <w:rFonts w:ascii="Times New Roman" w:hAnsi="Times New Roman" w:cs="Times New Roman"/>
        </w:rPr>
        <w:t>6</w:t>
      </w:r>
      <w:r w:rsidRPr="004E4394">
        <w:rPr>
          <w:rFonts w:ascii="Times New Roman" w:hAnsi="Times New Roman" w:cs="Times New Roman"/>
        </w:rPr>
        <w:t xml:space="preserve"> </w:t>
      </w:r>
      <w:proofErr w:type="spellStart"/>
      <w:r w:rsidRPr="004E4394">
        <w:rPr>
          <w:rFonts w:ascii="Times New Roman" w:hAnsi="Times New Roman" w:cs="Times New Roman"/>
        </w:rPr>
        <w:t>pts</w:t>
      </w:r>
      <w:proofErr w:type="spellEnd"/>
      <w:r w:rsidRPr="004E4394">
        <w:rPr>
          <w:rFonts w:ascii="Times New Roman" w:hAnsi="Times New Roman" w:cs="Times New Roman"/>
        </w:rPr>
        <w:t xml:space="preserve">) </w:t>
      </w:r>
      <w:r w:rsidR="004E4394" w:rsidRPr="004E4394">
        <w:rPr>
          <w:rFonts w:ascii="Times New Roman" w:hAnsi="Times New Roman" w:cs="Times New Roman"/>
        </w:rPr>
        <w:t xml:space="preserve">Design </w:t>
      </w:r>
      <w:r w:rsidR="004E4394">
        <w:rPr>
          <w:rFonts w:ascii="Times New Roman" w:hAnsi="Times New Roman" w:cs="Times New Roman"/>
        </w:rPr>
        <w:t xml:space="preserve">and simulate </w:t>
      </w:r>
      <w:r w:rsidR="0052194E" w:rsidRPr="004E4394">
        <w:rPr>
          <w:rFonts w:ascii="Times New Roman" w:hAnsi="Times New Roman" w:cs="Times New Roman"/>
        </w:rPr>
        <w:t xml:space="preserve">an </w:t>
      </w:r>
      <w:r w:rsidR="004E4394" w:rsidRPr="004E4394">
        <w:rPr>
          <w:rFonts w:ascii="Times New Roman" w:hAnsi="Times New Roman" w:cs="Times New Roman"/>
        </w:rPr>
        <w:t>adaptive</w:t>
      </w:r>
      <w:r w:rsidR="0052194E" w:rsidRPr="004E4394">
        <w:rPr>
          <w:rFonts w:ascii="Times New Roman" w:hAnsi="Times New Roman" w:cs="Times New Roman"/>
        </w:rPr>
        <w:t xml:space="preserve"> tracking controller.</w:t>
      </w:r>
    </w:p>
    <w:p w:rsidR="00D25DBC" w:rsidRDefault="0052194E" w:rsidP="00F93858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4E4394">
        <w:rPr>
          <w:rFonts w:ascii="Times New Roman" w:hAnsi="Times New Roman" w:cs="Times New Roman"/>
        </w:rPr>
        <w:t>(</w:t>
      </w:r>
      <w:r w:rsidR="004E4394">
        <w:rPr>
          <w:rFonts w:ascii="Times New Roman" w:hAnsi="Times New Roman" w:cs="Times New Roman"/>
        </w:rPr>
        <w:t>6</w:t>
      </w:r>
      <w:r w:rsidR="004E4394" w:rsidRPr="004E4394">
        <w:rPr>
          <w:rFonts w:ascii="Times New Roman" w:hAnsi="Times New Roman" w:cs="Times New Roman"/>
        </w:rPr>
        <w:t xml:space="preserve"> </w:t>
      </w:r>
      <w:proofErr w:type="spellStart"/>
      <w:r w:rsidR="004E4394" w:rsidRPr="004E4394">
        <w:rPr>
          <w:rFonts w:ascii="Times New Roman" w:hAnsi="Times New Roman" w:cs="Times New Roman"/>
        </w:rPr>
        <w:t>pts</w:t>
      </w:r>
      <w:proofErr w:type="spellEnd"/>
      <w:r w:rsidRPr="004E4394">
        <w:rPr>
          <w:rFonts w:ascii="Times New Roman" w:hAnsi="Times New Roman" w:cs="Times New Roman"/>
        </w:rPr>
        <w:t>)</w:t>
      </w:r>
      <w:r w:rsidR="004E4394" w:rsidRPr="004E4394">
        <w:rPr>
          <w:rFonts w:ascii="Times New Roman" w:hAnsi="Times New Roman" w:cs="Times New Roman"/>
        </w:rPr>
        <w:t xml:space="preserve"> Design </w:t>
      </w:r>
      <w:r w:rsidR="004E4394">
        <w:rPr>
          <w:rFonts w:ascii="Times New Roman" w:hAnsi="Times New Roman" w:cs="Times New Roman"/>
        </w:rPr>
        <w:t xml:space="preserve">and simulate </w:t>
      </w:r>
      <w:r w:rsidR="004E4394" w:rsidRPr="004E4394">
        <w:rPr>
          <w:rFonts w:ascii="Times New Roman" w:hAnsi="Times New Roman" w:cs="Times New Roman"/>
        </w:rPr>
        <w:t>a sliding-mode robust control</w:t>
      </w:r>
      <w:r w:rsidR="004E4394">
        <w:rPr>
          <w:rFonts w:ascii="Times New Roman" w:hAnsi="Times New Roman" w:cs="Times New Roman"/>
        </w:rPr>
        <w:t>.</w:t>
      </w:r>
      <w:r w:rsidR="00F93858">
        <w:rPr>
          <w:rFonts w:ascii="Times New Roman" w:hAnsi="Times New Roman" w:cs="Times New Roman"/>
        </w:rPr>
        <w:t xml:space="preserve"> A</w:t>
      </w:r>
      <w:r w:rsidR="00F93858" w:rsidRPr="00F93858">
        <w:rPr>
          <w:rFonts w:ascii="Times New Roman" w:hAnsi="Times New Roman" w:cs="Times New Roman"/>
        </w:rPr>
        <w:t xml:space="preserve">ssume that the parameter "a" is upper and lower bounded by 20%, </w:t>
      </w:r>
      <w:proofErr w:type="spellStart"/>
      <w:r w:rsidR="00F93858" w:rsidRPr="00F93858">
        <w:rPr>
          <w:rFonts w:ascii="Times New Roman" w:hAnsi="Times New Roman" w:cs="Times New Roman"/>
        </w:rPr>
        <w:t>ie</w:t>
      </w:r>
      <w:proofErr w:type="spellEnd"/>
      <w:r w:rsidR="00F93858" w:rsidRPr="00F93858">
        <w:rPr>
          <w:rFonts w:ascii="Times New Roman" w:hAnsi="Times New Roman" w:cs="Times New Roman"/>
        </w:rPr>
        <w:t xml:space="preserve"> assume you know 1.6&lt;a&lt;2.4. With that you should create a bound on the unknown f(x)</w:t>
      </w:r>
      <w:r w:rsidR="00F93858">
        <w:rPr>
          <w:rFonts w:ascii="Times New Roman" w:hAnsi="Times New Roman" w:cs="Times New Roman"/>
        </w:rPr>
        <w:t xml:space="preserve"> </w:t>
      </w:r>
      <w:r w:rsidR="00F93858" w:rsidRPr="00F93858">
        <w:rPr>
          <w:rFonts w:ascii="Times New Roman" w:hAnsi="Times New Roman" w:cs="Times New Roman"/>
        </w:rPr>
        <w:t>=</w:t>
      </w:r>
      <w:r w:rsidR="00F93858">
        <w:rPr>
          <w:rFonts w:ascii="Times New Roman" w:hAnsi="Times New Roman" w:cs="Times New Roman"/>
        </w:rPr>
        <w:t xml:space="preserve"> </w:t>
      </w:r>
      <w:proofErr w:type="spellStart"/>
      <w:r w:rsidR="00F93858" w:rsidRPr="00F93858">
        <w:rPr>
          <w:rFonts w:ascii="Times New Roman" w:hAnsi="Times New Roman" w:cs="Times New Roman"/>
        </w:rPr>
        <w:t>asin</w:t>
      </w:r>
      <w:proofErr w:type="spellEnd"/>
      <w:r w:rsidR="00F93858" w:rsidRPr="00F93858">
        <w:rPr>
          <w:rFonts w:ascii="Times New Roman" w:hAnsi="Times New Roman" w:cs="Times New Roman"/>
        </w:rPr>
        <w:t>(x).</w:t>
      </w:r>
      <w:bookmarkStart w:id="0" w:name="_GoBack"/>
      <w:bookmarkEnd w:id="0"/>
    </w:p>
    <w:p w:rsidR="004E4394" w:rsidRPr="004E4394" w:rsidRDefault="004E4394" w:rsidP="004E4394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2 </w:t>
      </w:r>
      <w:proofErr w:type="spellStart"/>
      <w:r>
        <w:rPr>
          <w:rFonts w:ascii="Times New Roman" w:hAnsi="Times New Roman" w:cs="Times New Roman"/>
        </w:rPr>
        <w:t>pts</w:t>
      </w:r>
      <w:proofErr w:type="spellEnd"/>
      <w:r>
        <w:rPr>
          <w:rFonts w:ascii="Times New Roman" w:hAnsi="Times New Roman" w:cs="Times New Roman"/>
        </w:rPr>
        <w:t>) In a paragraph, compare and contrast the performance of the three controllers.</w:t>
      </w:r>
    </w:p>
    <w:sectPr w:rsidR="004E4394" w:rsidRPr="004E4394">
      <w:footerReference w:type="default" r:id="rId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3EE9" w:rsidRDefault="00C03EE9" w:rsidP="00862084">
      <w:pPr>
        <w:spacing w:after="0" w:line="240" w:lineRule="auto"/>
      </w:pPr>
      <w:r>
        <w:separator/>
      </w:r>
    </w:p>
  </w:endnote>
  <w:endnote w:type="continuationSeparator" w:id="0">
    <w:p w:rsidR="00C03EE9" w:rsidRDefault="00C03EE9" w:rsidP="008620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2084" w:rsidRDefault="00862084">
    <w:pPr>
      <w:pStyle w:val="Footer"/>
    </w:pPr>
    <w:r>
      <w:t>Spring 201</w:t>
    </w:r>
    <w:r w:rsidR="001611F1">
      <w:t>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3EE9" w:rsidRDefault="00C03EE9" w:rsidP="00862084">
      <w:pPr>
        <w:spacing w:after="0" w:line="240" w:lineRule="auto"/>
      </w:pPr>
      <w:r>
        <w:separator/>
      </w:r>
    </w:p>
  </w:footnote>
  <w:footnote w:type="continuationSeparator" w:id="0">
    <w:p w:rsidR="00C03EE9" w:rsidRDefault="00C03EE9" w:rsidP="0086208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74467A"/>
    <w:multiLevelType w:val="hybridMultilevel"/>
    <w:tmpl w:val="1194CAD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BAE3F84"/>
    <w:multiLevelType w:val="hybridMultilevel"/>
    <w:tmpl w:val="0756D2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7F0836"/>
    <w:multiLevelType w:val="hybridMultilevel"/>
    <w:tmpl w:val="6A0CC6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98C50A4"/>
    <w:multiLevelType w:val="hybridMultilevel"/>
    <w:tmpl w:val="AB22E5B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D6A1E01"/>
    <w:multiLevelType w:val="hybridMultilevel"/>
    <w:tmpl w:val="E06889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5664"/>
    <w:rsid w:val="00052E2D"/>
    <w:rsid w:val="000C4F08"/>
    <w:rsid w:val="000C6C82"/>
    <w:rsid w:val="000F1EAC"/>
    <w:rsid w:val="001209B2"/>
    <w:rsid w:val="00126547"/>
    <w:rsid w:val="00151457"/>
    <w:rsid w:val="001611F1"/>
    <w:rsid w:val="00176EFE"/>
    <w:rsid w:val="001A32C4"/>
    <w:rsid w:val="001E3D59"/>
    <w:rsid w:val="002026E0"/>
    <w:rsid w:val="00225664"/>
    <w:rsid w:val="002517E4"/>
    <w:rsid w:val="00270BA6"/>
    <w:rsid w:val="00294EDF"/>
    <w:rsid w:val="002A5735"/>
    <w:rsid w:val="002B1767"/>
    <w:rsid w:val="002D2DA2"/>
    <w:rsid w:val="002D3216"/>
    <w:rsid w:val="002E7B2B"/>
    <w:rsid w:val="00302457"/>
    <w:rsid w:val="00334E0E"/>
    <w:rsid w:val="003520A3"/>
    <w:rsid w:val="00363328"/>
    <w:rsid w:val="003A4637"/>
    <w:rsid w:val="003B4605"/>
    <w:rsid w:val="003F677F"/>
    <w:rsid w:val="00454D1B"/>
    <w:rsid w:val="004603A3"/>
    <w:rsid w:val="00475F95"/>
    <w:rsid w:val="00493C87"/>
    <w:rsid w:val="004E4394"/>
    <w:rsid w:val="00515C60"/>
    <w:rsid w:val="0052194E"/>
    <w:rsid w:val="005248FA"/>
    <w:rsid w:val="00532A09"/>
    <w:rsid w:val="00594338"/>
    <w:rsid w:val="0059727F"/>
    <w:rsid w:val="005A440B"/>
    <w:rsid w:val="0061230E"/>
    <w:rsid w:val="00614D3E"/>
    <w:rsid w:val="00636E6E"/>
    <w:rsid w:val="00657041"/>
    <w:rsid w:val="006605DC"/>
    <w:rsid w:val="00662CB4"/>
    <w:rsid w:val="00677320"/>
    <w:rsid w:val="006A2A9B"/>
    <w:rsid w:val="006C27E3"/>
    <w:rsid w:val="007100D1"/>
    <w:rsid w:val="00771286"/>
    <w:rsid w:val="007A5EFE"/>
    <w:rsid w:val="007B675D"/>
    <w:rsid w:val="007C101D"/>
    <w:rsid w:val="007F54D3"/>
    <w:rsid w:val="00862084"/>
    <w:rsid w:val="008A347E"/>
    <w:rsid w:val="008F0D4C"/>
    <w:rsid w:val="00920A27"/>
    <w:rsid w:val="00925C8A"/>
    <w:rsid w:val="00932B74"/>
    <w:rsid w:val="00981A9E"/>
    <w:rsid w:val="00992E54"/>
    <w:rsid w:val="00A44FF1"/>
    <w:rsid w:val="00A61A51"/>
    <w:rsid w:val="00A743ED"/>
    <w:rsid w:val="00A83052"/>
    <w:rsid w:val="00AD4745"/>
    <w:rsid w:val="00AF16EB"/>
    <w:rsid w:val="00B670FC"/>
    <w:rsid w:val="00BA32E5"/>
    <w:rsid w:val="00BB17E3"/>
    <w:rsid w:val="00BD3D62"/>
    <w:rsid w:val="00BE00DD"/>
    <w:rsid w:val="00BE6C25"/>
    <w:rsid w:val="00C03EE9"/>
    <w:rsid w:val="00C075A2"/>
    <w:rsid w:val="00C1268F"/>
    <w:rsid w:val="00C23DC3"/>
    <w:rsid w:val="00C27F7B"/>
    <w:rsid w:val="00C52909"/>
    <w:rsid w:val="00C87DB6"/>
    <w:rsid w:val="00CA48B1"/>
    <w:rsid w:val="00CB120F"/>
    <w:rsid w:val="00CB19C5"/>
    <w:rsid w:val="00D153AE"/>
    <w:rsid w:val="00D25DBC"/>
    <w:rsid w:val="00D313E9"/>
    <w:rsid w:val="00D93582"/>
    <w:rsid w:val="00E443F9"/>
    <w:rsid w:val="00E775DE"/>
    <w:rsid w:val="00EE0334"/>
    <w:rsid w:val="00EE12EF"/>
    <w:rsid w:val="00EF5432"/>
    <w:rsid w:val="00F1389F"/>
    <w:rsid w:val="00F25158"/>
    <w:rsid w:val="00F34132"/>
    <w:rsid w:val="00F450D0"/>
    <w:rsid w:val="00F75FE5"/>
    <w:rsid w:val="00F93858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566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1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19C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620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2084"/>
  </w:style>
  <w:style w:type="paragraph" w:styleId="Footer">
    <w:name w:val="footer"/>
    <w:basedOn w:val="Normal"/>
    <w:link w:val="FooterChar"/>
    <w:uiPriority w:val="99"/>
    <w:unhideWhenUsed/>
    <w:rsid w:val="008620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2084"/>
  </w:style>
  <w:style w:type="table" w:styleId="TableGrid">
    <w:name w:val="Table Grid"/>
    <w:basedOn w:val="TableNormal"/>
    <w:uiPriority w:val="59"/>
    <w:rsid w:val="00D25DB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566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1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19C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620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2084"/>
  </w:style>
  <w:style w:type="paragraph" w:styleId="Footer">
    <w:name w:val="footer"/>
    <w:basedOn w:val="Normal"/>
    <w:link w:val="FooterChar"/>
    <w:uiPriority w:val="99"/>
    <w:unhideWhenUsed/>
    <w:rsid w:val="008620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2084"/>
  </w:style>
  <w:style w:type="table" w:styleId="TableGrid">
    <w:name w:val="Table Grid"/>
    <w:basedOn w:val="TableNormal"/>
    <w:uiPriority w:val="59"/>
    <w:rsid w:val="00D25DB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346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889790-13EC-43FA-8051-ABC4A668EF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0</TotalTime>
  <Pages>1</Pages>
  <Words>185</Words>
  <Characters>106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lemson University</Company>
  <LinksUpToDate>false</LinksUpToDate>
  <CharactersWithSpaces>12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burg</dc:creator>
  <cp:lastModifiedBy>tburg</cp:lastModifiedBy>
  <cp:revision>42</cp:revision>
  <cp:lastPrinted>2012-02-08T14:47:00Z</cp:lastPrinted>
  <dcterms:created xsi:type="dcterms:W3CDTF">2011-03-01T20:02:00Z</dcterms:created>
  <dcterms:modified xsi:type="dcterms:W3CDTF">2013-04-02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